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43C2" w:rsidRPr="00C851ED" w:rsidRDefault="000043C2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</w:pPr>
      <w:r w:rsidRPr="00C851ED"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  <w:t>Протокол измерений</w:t>
      </w:r>
    </w:p>
    <w:p w:rsidR="000043C2" w:rsidRDefault="009004D0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sz w:val="28"/>
          <w:szCs w:val="28"/>
        </w:rPr>
      </w:pPr>
      <w:r w:rsidRPr="00C851ED">
        <w:rPr>
          <w:rStyle w:val="212pt"/>
          <w:rFonts w:ascii="Times New Roman" w:hAnsi="Times New Roman" w:cs="Times New Roman"/>
          <w:b w:val="0"/>
          <w:sz w:val="28"/>
          <w:szCs w:val="28"/>
        </w:rPr>
        <w:t>Лабораторная работа №</w:t>
      </w:r>
      <w:r w:rsidR="00744E63">
        <w:rPr>
          <w:rStyle w:val="212pt"/>
          <w:rFonts w:ascii="Times New Roman" w:hAnsi="Times New Roman" w:cs="Times New Roman"/>
          <w:b w:val="0"/>
          <w:sz w:val="28"/>
          <w:szCs w:val="28"/>
        </w:rPr>
        <w:t>2</w:t>
      </w:r>
    </w:p>
    <w:p w:rsidR="00C851ED" w:rsidRPr="009D5055" w:rsidRDefault="00744E63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sz w:val="28"/>
          <w:szCs w:val="28"/>
        </w:rPr>
      </w:pPr>
      <w:r w:rsidRPr="009D5055">
        <w:rPr>
          <w:rStyle w:val="212pt"/>
          <w:rFonts w:ascii="Times New Roman" w:hAnsi="Times New Roman" w:cs="Times New Roman"/>
          <w:sz w:val="28"/>
          <w:szCs w:val="28"/>
        </w:rPr>
        <w:t>Машина Атвуда</w:t>
      </w:r>
    </w:p>
    <w:p w:rsidR="009D5055" w:rsidRPr="002B0518" w:rsidRDefault="009D5055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1384"/>
        <w:gridCol w:w="1984"/>
        <w:gridCol w:w="4287"/>
      </w:tblGrid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Студент группы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№ группы</w:t>
            </w: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B823F6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Преподаватель</w:t>
            </w:r>
            <w:r w:rsidR="00B823F6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к</w:t>
            </w:r>
            <w:r w:rsidR="00A42ECB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аф.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C851ED" w:rsidRPr="001C33E1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 w:rsidRPr="001C33E1"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C851ED" w:rsidRPr="00C851ED" w:rsidRDefault="00744E63" w:rsidP="00744E63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Новикова</w:t>
            </w:r>
            <w:r w:rsidR="00C851ED"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Ю</w:t>
            </w:r>
            <w:r w:rsidR="00C851ED"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.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А</w:t>
            </w:r>
            <w:r w:rsidR="00C851ED"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.</w:t>
            </w:r>
          </w:p>
        </w:tc>
      </w:tr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C851ED" w:rsidRPr="00B823F6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 xml:space="preserve">№ </w:t>
            </w:r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  <w:lang w:val="en-US"/>
              </w:rPr>
              <w:t>кафедры</w:t>
            </w: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</w:tbl>
    <w:p w:rsidR="00744E63" w:rsidRPr="009D5055" w:rsidRDefault="00744E63" w:rsidP="00744E63">
      <w:pPr>
        <w:pStyle w:val="20"/>
        <w:shd w:val="clear" w:color="auto" w:fill="auto"/>
        <w:spacing w:after="0" w:line="36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D35AEA" w:rsidRPr="009D5055" w:rsidRDefault="001C7970" w:rsidP="009D5055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>Параметры приборов</w:t>
      </w:r>
    </w:p>
    <w:p w:rsidR="00744E63" w:rsidRPr="009D5055" w:rsidRDefault="00744E63" w:rsidP="009D5055">
      <w:pPr>
        <w:pStyle w:val="20"/>
        <w:shd w:val="clear" w:color="auto" w:fill="auto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10773" w:type="dxa"/>
        <w:tblInd w:w="-5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268"/>
        <w:gridCol w:w="1418"/>
        <w:gridCol w:w="1701"/>
        <w:gridCol w:w="1417"/>
        <w:gridCol w:w="1560"/>
        <w:gridCol w:w="2409"/>
      </w:tblGrid>
      <w:tr w:rsidR="00F17823" w:rsidRPr="009D5055" w:rsidTr="007C314A">
        <w:trPr>
          <w:trHeight w:hRule="exact" w:val="72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ибо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ип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 измерени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на деления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ласс точности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ист</w:t>
            </w:r>
            <w:r w:rsidR="00E47B30"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грешность</w:t>
            </w:r>
          </w:p>
        </w:tc>
      </w:tr>
      <w:tr w:rsidR="00F17823" w:rsidRPr="009D5055" w:rsidTr="007C314A">
        <w:trPr>
          <w:trHeight w:val="505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7970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5055">
              <w:rPr>
                <w:rStyle w:val="21"/>
                <w:rFonts w:ascii="Times New Roman" w:hAnsi="Times New Roman" w:cs="Times New Roman"/>
                <w:sz w:val="24"/>
                <w:szCs w:val="24"/>
              </w:rPr>
              <w:t>Линейк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7970" w:rsidRPr="009D5055" w:rsidRDefault="00B6189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7970" w:rsidRPr="009D5055" w:rsidRDefault="005356C7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7823" w:rsidRPr="009D5055" w:rsidTr="007C314A">
        <w:trPr>
          <w:trHeight w:val="505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CD098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Секундоме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B6189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5356C7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7970" w:rsidRPr="009D5055" w:rsidRDefault="001C7970" w:rsidP="009D5055">
      <w:pPr>
        <w:pStyle w:val="a5"/>
        <w:shd w:val="clear" w:color="auto" w:fill="auto"/>
        <w:spacing w:line="240" w:lineRule="auto"/>
        <w:rPr>
          <w:rStyle w:val="12pt"/>
          <w:sz w:val="18"/>
          <w:szCs w:val="18"/>
        </w:rPr>
      </w:pPr>
      <w:bookmarkStart w:id="0" w:name="_GoBack"/>
      <w:bookmarkEnd w:id="0"/>
    </w:p>
    <w:p w:rsidR="001C7970" w:rsidRPr="009D5055" w:rsidRDefault="00744E63" w:rsidP="009D5055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448E" w:rsidRPr="009D50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7970" w:rsidRPr="009D5055">
        <w:rPr>
          <w:rFonts w:ascii="Times New Roman" w:hAnsi="Times New Roman" w:cs="Times New Roman"/>
          <w:b/>
          <w:sz w:val="24"/>
          <w:szCs w:val="24"/>
        </w:rPr>
        <w:t>Результаты измерений</w:t>
      </w:r>
    </w:p>
    <w:p w:rsidR="009D5055" w:rsidRPr="009D5055" w:rsidRDefault="009D5055" w:rsidP="009D5055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44E63" w:rsidRPr="009D5055" w:rsidRDefault="004D66CE" w:rsidP="009D5055">
      <w:pPr>
        <w:pStyle w:val="20"/>
        <w:shd w:val="clear" w:color="auto" w:fill="auto"/>
        <w:spacing w:after="0" w:line="240" w:lineRule="auto"/>
        <w:ind w:left="159"/>
        <w:jc w:val="left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>Масс</w:t>
      </w:r>
      <w:r w:rsidR="00A6079E">
        <w:rPr>
          <w:rFonts w:ascii="Times New Roman" w:hAnsi="Times New Roman" w:cs="Times New Roman"/>
          <w:sz w:val="24"/>
          <w:szCs w:val="24"/>
        </w:rPr>
        <w:t>а</w:t>
      </w:r>
      <w:r w:rsidRPr="009D5055">
        <w:rPr>
          <w:rFonts w:ascii="Times New Roman" w:hAnsi="Times New Roman" w:cs="Times New Roman"/>
          <w:sz w:val="24"/>
          <w:szCs w:val="24"/>
        </w:rPr>
        <w:t xml:space="preserve"> </w:t>
      </w:r>
      <w:r w:rsidR="00A6079E">
        <w:rPr>
          <w:rFonts w:ascii="Times New Roman" w:hAnsi="Times New Roman" w:cs="Times New Roman"/>
          <w:sz w:val="24"/>
          <w:szCs w:val="24"/>
        </w:rPr>
        <w:t>груза</w:t>
      </w:r>
      <w:r w:rsidRPr="009D5055">
        <w:rPr>
          <w:rFonts w:ascii="Times New Roman" w:hAnsi="Times New Roman" w:cs="Times New Roman"/>
          <w:sz w:val="24"/>
          <w:szCs w:val="24"/>
        </w:rPr>
        <w:t xml:space="preserve">: </w:t>
      </w:r>
      <w:r w:rsidR="00A6079E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9D5055">
        <w:rPr>
          <w:rFonts w:ascii="Times New Roman" w:hAnsi="Times New Roman" w:cs="Times New Roman"/>
          <w:sz w:val="24"/>
          <w:szCs w:val="24"/>
        </w:rPr>
        <w:t>=__________ г</w:t>
      </w:r>
      <w:r w:rsidR="00A6079E">
        <w:rPr>
          <w:rFonts w:ascii="Times New Roman" w:hAnsi="Times New Roman" w:cs="Times New Roman"/>
          <w:sz w:val="24"/>
          <w:szCs w:val="24"/>
        </w:rPr>
        <w:t>, масса дополнительного груза</w:t>
      </w:r>
      <w:r w:rsidR="00F17823" w:rsidRPr="009D5055">
        <w:rPr>
          <w:rFonts w:ascii="Times New Roman" w:hAnsi="Times New Roman" w:cs="Times New Roman"/>
          <w:sz w:val="24"/>
          <w:szCs w:val="24"/>
        </w:rPr>
        <w:t xml:space="preserve"> </w:t>
      </w:r>
      <w:r w:rsidR="00A14711" w:rsidRPr="00A147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744E63" w:rsidRPr="009D5055">
        <w:rPr>
          <w:rFonts w:ascii="Times New Roman" w:hAnsi="Times New Roman" w:cs="Times New Roman"/>
          <w:sz w:val="24"/>
          <w:szCs w:val="24"/>
        </w:rPr>
        <w:t>=__________ г.</w:t>
      </w:r>
    </w:p>
    <w:p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jc w:val="left"/>
        <w:rPr>
          <w:rFonts w:ascii="Times New Roman" w:hAnsi="Times New Roman" w:cs="Times New Roman"/>
          <w:sz w:val="24"/>
          <w:szCs w:val="24"/>
        </w:rPr>
      </w:pPr>
    </w:p>
    <w:p w:rsidR="00744E63" w:rsidRPr="009D5055" w:rsidRDefault="00744E63" w:rsidP="009D5055">
      <w:pPr>
        <w:pStyle w:val="20"/>
        <w:shd w:val="clear" w:color="auto" w:fill="auto"/>
        <w:spacing w:after="0" w:line="240" w:lineRule="auto"/>
        <w:ind w:left="15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>Равномерное движение</w:t>
      </w:r>
    </w:p>
    <w:p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C314A" w:rsidRDefault="00744E63" w:rsidP="007C314A">
      <w:pPr>
        <w:pStyle w:val="20"/>
        <w:shd w:val="clear" w:color="auto" w:fill="auto"/>
        <w:spacing w:after="0" w:line="240" w:lineRule="auto"/>
        <w:ind w:left="159"/>
        <w:jc w:val="left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Pr="009D5055">
        <w:rPr>
          <w:rFonts w:ascii="Times New Roman" w:hAnsi="Times New Roman" w:cs="Times New Roman"/>
          <w:sz w:val="24"/>
          <w:szCs w:val="24"/>
        </w:rPr>
        <w:t xml:space="preserve"> </w:t>
      </w:r>
      <w:r w:rsidRPr="00A6079E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A6079E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F75A5">
        <w:rPr>
          <w:rFonts w:ascii="Times New Roman" w:hAnsi="Times New Roman" w:cs="Times New Roman"/>
          <w:sz w:val="24"/>
          <w:szCs w:val="24"/>
        </w:rPr>
        <w:t xml:space="preserve">= </w:t>
      </w:r>
      <w:r w:rsidRPr="009D5055">
        <w:rPr>
          <w:rFonts w:ascii="Times New Roman" w:hAnsi="Times New Roman" w:cs="Times New Roman"/>
          <w:sz w:val="24"/>
          <w:szCs w:val="24"/>
        </w:rPr>
        <w:t>_________ см.</w:t>
      </w:r>
    </w:p>
    <w:p w:rsidR="004D66CE" w:rsidRPr="009D5055" w:rsidRDefault="00744E63" w:rsidP="007C314A">
      <w:pPr>
        <w:pStyle w:val="20"/>
        <w:shd w:val="clear" w:color="auto" w:fill="auto"/>
        <w:spacing w:after="0" w:line="240" w:lineRule="auto"/>
        <w:ind w:left="159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>Таблица 2</w:t>
      </w:r>
    </w:p>
    <w:tbl>
      <w:tblPr>
        <w:tblStyle w:val="a7"/>
        <w:tblW w:w="5000" w:type="pct"/>
        <w:tblInd w:w="-5" w:type="dxa"/>
        <w:tblLook w:val="04A0" w:firstRow="1" w:lastRow="0" w:firstColumn="1" w:lastColumn="0" w:noHBand="0" w:noVBand="1"/>
      </w:tblPr>
      <w:tblGrid>
        <w:gridCol w:w="1565"/>
        <w:gridCol w:w="611"/>
        <w:gridCol w:w="613"/>
        <w:gridCol w:w="613"/>
        <w:gridCol w:w="613"/>
        <w:gridCol w:w="613"/>
        <w:gridCol w:w="613"/>
        <w:gridCol w:w="613"/>
        <w:gridCol w:w="611"/>
        <w:gridCol w:w="613"/>
        <w:gridCol w:w="613"/>
        <w:gridCol w:w="613"/>
        <w:gridCol w:w="613"/>
        <w:gridCol w:w="613"/>
        <w:gridCol w:w="613"/>
        <w:gridCol w:w="613"/>
      </w:tblGrid>
      <w:tr w:rsidR="00874BB2" w:rsidRPr="009D5055" w:rsidTr="00874BB2">
        <w:tc>
          <w:tcPr>
            <w:tcW w:w="727" w:type="pct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мер </w:t>
            </w:r>
          </w:p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опыта</w:t>
            </w:r>
          </w:p>
        </w:tc>
        <w:tc>
          <w:tcPr>
            <w:tcW w:w="854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5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4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55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55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874BB2" w:rsidRPr="009D5055" w:rsidTr="00874BB2">
        <w:trPr>
          <w:trHeight w:val="387"/>
        </w:trPr>
        <w:tc>
          <w:tcPr>
            <w:tcW w:w="727" w:type="pct"/>
            <w:vAlign w:val="center"/>
          </w:tcPr>
          <w:p w:rsidR="00744E63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854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744E63" w:rsidRPr="009D505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4BB2" w:rsidRPr="009D5055" w:rsidTr="00874BB2">
        <w:trPr>
          <w:trHeight w:val="846"/>
        </w:trPr>
        <w:tc>
          <w:tcPr>
            <w:tcW w:w="727" w:type="pct"/>
            <w:vAlign w:val="center"/>
          </w:tcPr>
          <w:p w:rsidR="009D5055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t</w:t>
            </w: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2</w:t>
            </w:r>
            <w:r w:rsidR="009D5055" w:rsidRPr="009D505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c</w:t>
            </w:r>
          </w:p>
        </w:tc>
        <w:tc>
          <w:tcPr>
            <w:tcW w:w="284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D1AF1" w:rsidRPr="009D5055" w:rsidTr="00874BB2">
        <w:trPr>
          <w:trHeight w:val="547"/>
        </w:trPr>
        <w:tc>
          <w:tcPr>
            <w:tcW w:w="727" w:type="pct"/>
            <w:vAlign w:val="center"/>
          </w:tcPr>
          <w:p w:rsidR="00DD1AF1" w:rsidRDefault="007519A4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14678F">
              <w:rPr>
                <w:rFonts w:ascii="Times New Roman" w:hAnsi="Times New Roman" w:cs="Times New Roman"/>
                <w:position w:val="-28"/>
                <w:sz w:val="24"/>
                <w:szCs w:val="24"/>
                <w:lang w:val="en-GB"/>
              </w:rPr>
              <w:object w:dxaOrig="12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2" type="#_x0000_t75" style="width:63.35pt;height:34.55pt" o:ole="">
                  <v:imagedata r:id="rId7" o:title=""/>
                </v:shape>
                <o:OLEObject Type="Embed" ProgID="Equation.DSMT4" ShapeID="_x0000_i1112" DrawAspect="Content" ObjectID="_1645277573" r:id="rId8"/>
              </w:object>
            </w:r>
          </w:p>
        </w:tc>
        <w:tc>
          <w:tcPr>
            <w:tcW w:w="854" w:type="pct"/>
            <w:gridSpan w:val="3"/>
            <w:vAlign w:val="center"/>
          </w:tcPr>
          <w:p w:rsidR="00DD1AF1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DD1AF1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4" w:type="pct"/>
            <w:gridSpan w:val="3"/>
            <w:vAlign w:val="center"/>
          </w:tcPr>
          <w:p w:rsidR="00DD1AF1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DD1AF1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DD1AF1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>Равноускоренное движение</w:t>
      </w:r>
    </w:p>
    <w:p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jc w:val="left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Pr="009D5055">
        <w:rPr>
          <w:rFonts w:ascii="Times New Roman" w:hAnsi="Times New Roman" w:cs="Times New Roman"/>
          <w:sz w:val="24"/>
          <w:szCs w:val="24"/>
        </w:rPr>
        <w:t xml:space="preserve"> </w:t>
      </w:r>
      <w:r w:rsidRPr="009D505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9D50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5055">
        <w:rPr>
          <w:rFonts w:ascii="Times New Roman" w:hAnsi="Times New Roman" w:cs="Times New Roman"/>
          <w:sz w:val="24"/>
          <w:szCs w:val="24"/>
        </w:rPr>
        <w:t>= _________ см.</w:t>
      </w:r>
    </w:p>
    <w:p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Таблица 3</w:t>
      </w:r>
    </w:p>
    <w:tbl>
      <w:tblPr>
        <w:tblStyle w:val="a7"/>
        <w:tblW w:w="5000" w:type="pct"/>
        <w:tblInd w:w="-5" w:type="dxa"/>
        <w:tblLook w:val="04A0" w:firstRow="1" w:lastRow="0" w:firstColumn="1" w:lastColumn="0" w:noHBand="0" w:noVBand="1"/>
      </w:tblPr>
      <w:tblGrid>
        <w:gridCol w:w="1563"/>
        <w:gridCol w:w="613"/>
        <w:gridCol w:w="613"/>
        <w:gridCol w:w="613"/>
        <w:gridCol w:w="613"/>
        <w:gridCol w:w="613"/>
        <w:gridCol w:w="613"/>
        <w:gridCol w:w="613"/>
        <w:gridCol w:w="613"/>
        <w:gridCol w:w="613"/>
        <w:gridCol w:w="613"/>
        <w:gridCol w:w="613"/>
        <w:gridCol w:w="613"/>
        <w:gridCol w:w="613"/>
        <w:gridCol w:w="613"/>
        <w:gridCol w:w="611"/>
      </w:tblGrid>
      <w:tr w:rsidR="009D5055" w:rsidRPr="009D5055" w:rsidTr="00874BB2">
        <w:tc>
          <w:tcPr>
            <w:tcW w:w="726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мер </w:t>
            </w:r>
          </w:p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опыта</w:t>
            </w: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9D5055" w:rsidRPr="009D5055" w:rsidTr="00874BB2">
        <w:trPr>
          <w:trHeight w:val="495"/>
        </w:trPr>
        <w:tc>
          <w:tcPr>
            <w:tcW w:w="726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, см</w:t>
            </w: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055" w:rsidRPr="009D5055" w:rsidTr="00874BB2">
        <w:trPr>
          <w:trHeight w:val="786"/>
        </w:trPr>
        <w:tc>
          <w:tcPr>
            <w:tcW w:w="726" w:type="pct"/>
            <w:vAlign w:val="center"/>
          </w:tcPr>
          <w:p w:rsidR="009D5055" w:rsidRPr="009D5055" w:rsidRDefault="00DD1AF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t</w:t>
            </w:r>
            <w:r w:rsidRPr="00A6079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2</w:t>
            </w:r>
            <w:r w:rsidR="009D5055" w:rsidRPr="009D505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c</w:t>
            </w: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  <w:vAlign w:val="center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" w:type="pct"/>
          </w:tcPr>
          <w:p w:rsidR="009D5055" w:rsidRPr="009D5055" w:rsidRDefault="009D5055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678F" w:rsidRPr="009D5055" w:rsidTr="00874BB2">
        <w:trPr>
          <w:trHeight w:val="690"/>
        </w:trPr>
        <w:tc>
          <w:tcPr>
            <w:tcW w:w="726" w:type="pct"/>
            <w:vAlign w:val="center"/>
          </w:tcPr>
          <w:p w:rsidR="0014678F" w:rsidRDefault="007519A4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14678F">
              <w:rPr>
                <w:rFonts w:ascii="Times New Roman" w:hAnsi="Times New Roman" w:cs="Times New Roman"/>
                <w:position w:val="-28"/>
                <w:sz w:val="24"/>
                <w:szCs w:val="24"/>
                <w:lang w:val="en-GB"/>
              </w:rPr>
              <w:object w:dxaOrig="1260" w:dyaOrig="680">
                <v:shape id="_x0000_i1091" type="#_x0000_t75" style="width:63.35pt;height:34.55pt" o:ole="">
                  <v:imagedata r:id="rId9" o:title=""/>
                </v:shape>
                <o:OLEObject Type="Embed" ProgID="Equation.DSMT4" ShapeID="_x0000_i1091" DrawAspect="Content" ObjectID="_1645277574" r:id="rId10"/>
              </w:object>
            </w:r>
          </w:p>
        </w:tc>
        <w:tc>
          <w:tcPr>
            <w:tcW w:w="855" w:type="pct"/>
            <w:gridSpan w:val="3"/>
            <w:vAlign w:val="center"/>
          </w:tcPr>
          <w:p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  <w:vAlign w:val="center"/>
          </w:tcPr>
          <w:p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" w:type="pct"/>
            <w:gridSpan w:val="3"/>
          </w:tcPr>
          <w:p w:rsidR="0014678F" w:rsidRPr="009D5055" w:rsidRDefault="0014678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44E63" w:rsidRPr="009D5055" w:rsidRDefault="00744E63" w:rsidP="009D5055">
      <w:pPr>
        <w:pStyle w:val="20"/>
        <w:shd w:val="clear" w:color="auto" w:fill="auto"/>
        <w:spacing w:after="0" w:line="240" w:lineRule="auto"/>
        <w:ind w:left="159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10768" w:type="dxa"/>
        <w:tblInd w:w="5" w:type="dxa"/>
        <w:tblLook w:val="04A0" w:firstRow="1" w:lastRow="0" w:firstColumn="1" w:lastColumn="0" w:noHBand="0" w:noVBand="1"/>
      </w:tblPr>
      <w:tblGrid>
        <w:gridCol w:w="816"/>
        <w:gridCol w:w="4976"/>
        <w:gridCol w:w="4976"/>
      </w:tblGrid>
      <w:tr w:rsidR="00BF44D7" w:rsidTr="000F75A5"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CC73EB" w:rsidRPr="00CC73EB" w:rsidRDefault="00CC73EB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76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C73EB" w:rsidRPr="005045D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:rsidR="00A364C9" w:rsidRPr="005045DB" w:rsidRDefault="00A364C9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CC73EB" w:rsidTr="000F75A5">
        <w:trPr>
          <w:trHeight w:val="175"/>
        </w:trPr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8F786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Дата</w:t>
            </w:r>
          </w:p>
        </w:tc>
        <w:tc>
          <w:tcPr>
            <w:tcW w:w="4976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8F786C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«</w:t>
            </w:r>
            <w:r w:rsidRPr="000F75A5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_____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» </w:t>
            </w:r>
            <w:r w:rsidRPr="000F75A5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______________ </w:t>
            </w:r>
            <w:r w:rsidRPr="00B96794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20</w:t>
            </w:r>
            <w:r w:rsidRPr="00B96794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  <w:t>20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г.</w:t>
            </w:r>
          </w:p>
        </w:tc>
        <w:tc>
          <w:tcPr>
            <w:tcW w:w="49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C73EB" w:rsidRPr="005045DB" w:rsidRDefault="00A364C9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студента</w:t>
            </w:r>
          </w:p>
        </w:tc>
      </w:tr>
      <w:tr w:rsidR="00CC73EB" w:rsidTr="00744E63">
        <w:trPr>
          <w:trHeight w:val="287"/>
        </w:trPr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76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364C9" w:rsidRPr="005045DB" w:rsidRDefault="00A364C9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:rsidR="005045DB" w:rsidRPr="005045DB" w:rsidRDefault="005045D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CC73EB" w:rsidTr="00744E63"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76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C73EB" w:rsidRPr="005045DB" w:rsidRDefault="00A364C9" w:rsidP="009D505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преподавателя</w:t>
            </w:r>
          </w:p>
        </w:tc>
      </w:tr>
    </w:tbl>
    <w:p w:rsidR="00D35AEA" w:rsidRDefault="00D35AEA" w:rsidP="009D5055">
      <w:pPr>
        <w:rPr>
          <w:sz w:val="2"/>
          <w:szCs w:val="2"/>
        </w:rPr>
      </w:pPr>
    </w:p>
    <w:sectPr w:rsidR="00D35AEA" w:rsidSect="00874BB2">
      <w:pgSz w:w="11900" w:h="16840" w:code="9"/>
      <w:pgMar w:top="284" w:right="567" w:bottom="284" w:left="567" w:header="0" w:footer="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4BA0" w:rsidRDefault="006E4BA0">
      <w:r>
        <w:separator/>
      </w:r>
    </w:p>
  </w:endnote>
  <w:endnote w:type="continuationSeparator" w:id="0">
    <w:p w:rsidR="006E4BA0" w:rsidRDefault="006E4B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4BA0" w:rsidRDefault="006E4BA0"/>
  </w:footnote>
  <w:footnote w:type="continuationSeparator" w:id="0">
    <w:p w:rsidR="006E4BA0" w:rsidRDefault="006E4BA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8F18D5"/>
    <w:multiLevelType w:val="hybridMultilevel"/>
    <w:tmpl w:val="A91C4A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AEA"/>
    <w:rsid w:val="000043C2"/>
    <w:rsid w:val="00041D88"/>
    <w:rsid w:val="000F75A5"/>
    <w:rsid w:val="0014678F"/>
    <w:rsid w:val="001C33E1"/>
    <w:rsid w:val="001C7970"/>
    <w:rsid w:val="002B0518"/>
    <w:rsid w:val="002D2D7B"/>
    <w:rsid w:val="004D66CE"/>
    <w:rsid w:val="005045DB"/>
    <w:rsid w:val="005356C7"/>
    <w:rsid w:val="00564FAC"/>
    <w:rsid w:val="0058139B"/>
    <w:rsid w:val="00606889"/>
    <w:rsid w:val="006A3991"/>
    <w:rsid w:val="006E4A7A"/>
    <w:rsid w:val="006E4BA0"/>
    <w:rsid w:val="00744E63"/>
    <w:rsid w:val="007519A4"/>
    <w:rsid w:val="007C1D29"/>
    <w:rsid w:val="007C314A"/>
    <w:rsid w:val="00846805"/>
    <w:rsid w:val="00874BB2"/>
    <w:rsid w:val="008F786C"/>
    <w:rsid w:val="009004D0"/>
    <w:rsid w:val="0094266D"/>
    <w:rsid w:val="009D5055"/>
    <w:rsid w:val="00A12723"/>
    <w:rsid w:val="00A14711"/>
    <w:rsid w:val="00A364C9"/>
    <w:rsid w:val="00A42ECB"/>
    <w:rsid w:val="00A6079E"/>
    <w:rsid w:val="00AF3878"/>
    <w:rsid w:val="00B6189C"/>
    <w:rsid w:val="00B823F6"/>
    <w:rsid w:val="00B96794"/>
    <w:rsid w:val="00BA3AC9"/>
    <w:rsid w:val="00BE16D1"/>
    <w:rsid w:val="00BF44D7"/>
    <w:rsid w:val="00C16308"/>
    <w:rsid w:val="00C24238"/>
    <w:rsid w:val="00C65DD6"/>
    <w:rsid w:val="00C851ED"/>
    <w:rsid w:val="00CA125C"/>
    <w:rsid w:val="00CC73EB"/>
    <w:rsid w:val="00CD0981"/>
    <w:rsid w:val="00D35AEA"/>
    <w:rsid w:val="00DD1AF1"/>
    <w:rsid w:val="00E1448E"/>
    <w:rsid w:val="00E47B30"/>
    <w:rsid w:val="00E936FB"/>
    <w:rsid w:val="00F17823"/>
    <w:rsid w:val="00F52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045E94"/>
  <w15:docId w15:val="{CBF4990A-2485-44D7-898B-B13939199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Microsoft Sans Serif" w:eastAsia="Microsoft Sans Serif" w:hAnsi="Microsoft Sans Serif" w:cs="Microsoft Sans Serif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Pr>
      <w:color w:val="0066CC"/>
      <w:u w:val="single"/>
    </w:rPr>
  </w:style>
  <w:style w:type="character" w:customStyle="1" w:styleId="2">
    <w:name w:val="Основной текст (2)_"/>
    <w:basedOn w:val="a0"/>
    <w:link w:val="2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">
    <w:name w:val="Основной текст (2) + 12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3">
    <w:name w:val="Подпись к таблице (3)_"/>
    <w:basedOn w:val="a0"/>
    <w:link w:val="30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z w:val="22"/>
      <w:szCs w:val="22"/>
      <w:u w:val="none"/>
    </w:rPr>
  </w:style>
  <w:style w:type="character" w:customStyle="1" w:styleId="a4">
    <w:name w:val="Подпись к таблице_"/>
    <w:basedOn w:val="a0"/>
    <w:link w:val="a5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12pt">
    <w:name w:val="Подпись к таблице + 12 pt;Полужирный"/>
    <w:basedOn w:val="a4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a6">
    <w:name w:val="Подпись к таблице + Курсив"/>
    <w:basedOn w:val="a4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210pt">
    <w:name w:val="Основной текст (2) + 10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1">
    <w:name w:val="Основной текст (2)"/>
    <w:basedOn w:val="2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12pt1pt">
    <w:name w:val="Основной текст (2) + 12 pt;Курсив;Интервал 1 pt"/>
    <w:basedOn w:val="2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12pt1pt0">
    <w:name w:val="Основной текст (2) + 12 pt;Полужирный;Интервал 1 p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Exact">
    <w:name w:val="Основной текст (2) Exact"/>
    <w:basedOn w:val="a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Exact">
    <w:name w:val="Основной текст (2) + 12 pt;Полужирный Exac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paragraph" w:customStyle="1" w:styleId="20">
    <w:name w:val="Основной текст (2)"/>
    <w:basedOn w:val="a"/>
    <w:link w:val="2"/>
    <w:pPr>
      <w:shd w:val="clear" w:color="auto" w:fill="FFFFFF"/>
      <w:spacing w:after="420" w:line="0" w:lineRule="atLeast"/>
      <w:jc w:val="right"/>
    </w:pPr>
    <w:rPr>
      <w:rFonts w:ascii="Century Schoolbook" w:eastAsia="Century Schoolbook" w:hAnsi="Century Schoolbook" w:cs="Century Schoolbook"/>
      <w:sz w:val="26"/>
      <w:szCs w:val="26"/>
    </w:rPr>
  </w:style>
  <w:style w:type="paragraph" w:customStyle="1" w:styleId="30">
    <w:name w:val="Подпись к таблице (3)"/>
    <w:basedOn w:val="a"/>
    <w:link w:val="3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b/>
      <w:bCs/>
      <w:sz w:val="22"/>
      <w:szCs w:val="22"/>
    </w:rPr>
  </w:style>
  <w:style w:type="paragraph" w:customStyle="1" w:styleId="a5">
    <w:name w:val="Подпись к таблице"/>
    <w:basedOn w:val="a"/>
    <w:link w:val="a4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sz w:val="26"/>
      <w:szCs w:val="26"/>
    </w:rPr>
  </w:style>
  <w:style w:type="table" w:styleId="a7">
    <w:name w:val="Table Grid"/>
    <w:basedOn w:val="a1"/>
    <w:uiPriority w:val="39"/>
    <w:rsid w:val="00C851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45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ETLANA</dc:creator>
  <cp:lastModifiedBy>User</cp:lastModifiedBy>
  <cp:revision>9</cp:revision>
  <dcterms:created xsi:type="dcterms:W3CDTF">2020-03-09T08:44:00Z</dcterms:created>
  <dcterms:modified xsi:type="dcterms:W3CDTF">2020-03-09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